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10913"/>
      </w:tblGrid>
      <w:tr w:rsidR="00A43472" w:rsidRPr="00243760" w:rsidTr="000A3BE8">
        <w:tc>
          <w:tcPr>
            <w:tcW w:w="10913" w:type="dxa"/>
            <w:tcBorders>
              <w:bottom w:val="single" w:sz="4" w:space="0" w:color="000000" w:themeColor="text1"/>
            </w:tcBorders>
          </w:tcPr>
          <w:p w:rsidR="00A43472" w:rsidRPr="00243760" w:rsidRDefault="003C057D">
            <w:pPr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3" type="#_x0000_t75" style="position:absolute;margin-left:459.65pt;margin-top:9.7pt;width:68.25pt;height:38.3pt;z-index:251661312" wrapcoords="-237 0 -237 21273 21600 21273 21600 0 -237 0">
                  <v:imagedata r:id="rId4" o:title=""/>
                  <w10:wrap type="tight"/>
                </v:shape>
                <o:OLEObject Type="Embed" ProgID="PBrush" ShapeID="_x0000_s1033" DrawAspect="Content" ObjectID="_1480443850" r:id="rId5"/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roundrect id="_x0000_s1032" style="position:absolute;margin-left:455.9pt;margin-top:7.65pt;width:75.7pt;height:41.35pt;z-index:-251656192" arcsize="10923f" fillcolor="#eeece1">
                  <v:shadow on="t" color="#404040" opacity=".5" offset="-6pt,-6pt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roundrect id="_x0000_s1031" style="position:absolute;margin-left:14.9pt;margin-top:8.6pt;width:420pt;height:39.5pt;z-index:-25165721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margin-left:28pt;margin-top:10.3pt;width:393.45pt;height:33.4pt;z-index:251658240;mso-width-relative:margin;mso-height-relative:margin" fillcolor="#eeece1" strokecolor="#eeece1">
                  <v:textbox style="mso-next-textbox:#_x0000_s1030">
                    <w:txbxContent>
                      <w:p w:rsidR="00336B3F" w:rsidRPr="002128E7" w:rsidRDefault="00336B3F" w:rsidP="000A3BE8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سلسلة </w:t>
                        </w:r>
                        <w:r w:rsidR="000A3BE8"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>تمارين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     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-2013</w:t>
                        </w:r>
                      </w:p>
                      <w:p w:rsidR="00336B3F" w:rsidRPr="002128E7" w:rsidRDefault="00336B3F" w:rsidP="00336B3F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مبدأ القصور    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المستــــــــــوى :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  <w:r w:rsidR="00336B3F" w:rsidRPr="00243760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</w:p>
          <w:p w:rsidR="00336B3F" w:rsidRPr="00243760" w:rsidRDefault="00336B3F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336B3F" w:rsidRPr="00243760" w:rsidRDefault="00336B3F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336B3F" w:rsidRPr="00243760" w:rsidRDefault="00336B3F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A43472" w:rsidRPr="00243760" w:rsidTr="000A3BE8">
        <w:trPr>
          <w:trHeight w:val="221"/>
        </w:trPr>
        <w:tc>
          <w:tcPr>
            <w:tcW w:w="10913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:rsidR="00243760" w:rsidRPr="00243760" w:rsidRDefault="00243760" w:rsidP="0024376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</w:tc>
      </w:tr>
      <w:tr w:rsidR="000A3BE8" w:rsidRPr="00C21981" w:rsidTr="000A3BE8">
        <w:trPr>
          <w:trHeight w:val="243"/>
        </w:trPr>
        <w:tc>
          <w:tcPr>
            <w:tcW w:w="1091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3BE8" w:rsidRPr="00F850CA" w:rsidRDefault="000A3BE8" w:rsidP="000A3BE8">
            <w:pPr>
              <w:jc w:val="right"/>
              <w:rPr>
                <w:rFonts w:ascii="Andalus" w:eastAsia="Calibri" w:hAnsi="Andalus" w:cs="Andalus"/>
                <w:sz w:val="28"/>
                <w:szCs w:val="28"/>
                <w:rtl/>
                <w:lang w:bidi="ar-MA"/>
              </w:rPr>
            </w:pPr>
            <w:r w:rsidRPr="00F850CA">
              <w:rPr>
                <w:rFonts w:ascii="Andalus" w:eastAsia="Calibri" w:hAnsi="Andalus" w:cs="Andalus"/>
                <w:sz w:val="28"/>
                <w:szCs w:val="28"/>
                <w:rtl/>
                <w:lang w:bidi="ar-MA"/>
              </w:rPr>
              <w:t xml:space="preserve">تمرين01 </w:t>
            </w:r>
          </w:p>
        </w:tc>
      </w:tr>
      <w:tr w:rsidR="000A3BE8" w:rsidRPr="00C21981" w:rsidTr="000A3BE8">
        <w:trPr>
          <w:trHeight w:val="1260"/>
        </w:trPr>
        <w:tc>
          <w:tcPr>
            <w:tcW w:w="10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BE8" w:rsidRPr="00C21981" w:rsidRDefault="000A3BE8" w:rsidP="00102068">
            <w:pPr>
              <w:bidi/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لدينا جسم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S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كتلته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m=100g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مشدود بواسطة خيط إلى بكرة يمكنها </w:t>
            </w:r>
            <w:proofErr w:type="gramStart"/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>الدوران .</w:t>
            </w:r>
            <w:proofErr w:type="gramEnd"/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>ينزل الجسم بسرعة ثابتة .</w:t>
            </w:r>
          </w:p>
          <w:p w:rsidR="000A3BE8" w:rsidRPr="00C21981" w:rsidRDefault="000A3BE8" w:rsidP="00102068">
            <w:pPr>
              <w:bidi/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 1- ما طبيعة حركة الجسم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S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.</w:t>
            </w:r>
          </w:p>
          <w:p w:rsidR="000A3BE8" w:rsidRPr="00C21981" w:rsidRDefault="000A3BE8" w:rsidP="00102068">
            <w:pPr>
              <w:bidi/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 2- اجرد القوى المطبقة على الجسم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S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ومثلها في الرسم.</w:t>
            </w:r>
          </w:p>
          <w:p w:rsidR="000A3BE8" w:rsidRPr="00C21981" w:rsidRDefault="000A3BE8" w:rsidP="00C21981">
            <w:pPr>
              <w:bidi/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 3- احسب شدة القوة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T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التي يطبقها الخيط على الجسم .      نعطي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 xml:space="preserve"> g=10N/kg</w:t>
            </w:r>
          </w:p>
        </w:tc>
      </w:tr>
      <w:tr w:rsidR="000A3BE8" w:rsidRPr="00C21981" w:rsidTr="000A3BE8">
        <w:trPr>
          <w:trHeight w:val="228"/>
        </w:trPr>
        <w:tc>
          <w:tcPr>
            <w:tcW w:w="109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A3BE8" w:rsidRPr="00F850CA" w:rsidRDefault="000A3BE8" w:rsidP="000A3BE8">
            <w:pPr>
              <w:bidi/>
              <w:rPr>
                <w:rFonts w:ascii="Andalus" w:eastAsia="Calibri" w:hAnsi="Andalus" w:cs="Andalus"/>
                <w:sz w:val="28"/>
                <w:szCs w:val="28"/>
                <w:rtl/>
                <w:lang w:bidi="ar-MA"/>
              </w:rPr>
            </w:pPr>
            <w:r w:rsidRPr="00F850CA">
              <w:rPr>
                <w:rFonts w:ascii="Andalus" w:eastAsia="Calibri" w:hAnsi="Andalus" w:cs="Andalus"/>
                <w:sz w:val="28"/>
                <w:szCs w:val="28"/>
                <w:rtl/>
                <w:lang w:bidi="ar-MA"/>
              </w:rPr>
              <w:t xml:space="preserve">  تمرين2 </w:t>
            </w:r>
          </w:p>
        </w:tc>
      </w:tr>
      <w:tr w:rsidR="000A3BE8" w:rsidRPr="00C21981" w:rsidTr="000A3BE8">
        <w:trPr>
          <w:trHeight w:val="1845"/>
        </w:trPr>
        <w:tc>
          <w:tcPr>
            <w:tcW w:w="10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BE8" w:rsidRPr="00C21981" w:rsidRDefault="000A3BE8" w:rsidP="00102068">
            <w:pPr>
              <w:bidi/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نرسل حامل ذاتي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S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كتلته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m=200g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فوق منضدة أفقية ونسجل </w:t>
            </w:r>
            <w:proofErr w:type="gramStart"/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>حركته :</w:t>
            </w:r>
            <w:proofErr w:type="gramEnd"/>
          </w:p>
          <w:p w:rsidR="000A3BE8" w:rsidRPr="00C21981" w:rsidRDefault="000A3BE8" w:rsidP="00102068">
            <w:pPr>
              <w:bidi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 1- ما طبيعة الحركة  </w:t>
            </w:r>
          </w:p>
          <w:p w:rsidR="000A3BE8" w:rsidRPr="00C21981" w:rsidRDefault="000A3BE8" w:rsidP="00102068">
            <w:pPr>
              <w:bidi/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 2- اجرد القوى المطبقة على الحامل الذاتي </w:t>
            </w:r>
          </w:p>
          <w:p w:rsidR="000A3BE8" w:rsidRPr="00C21981" w:rsidRDefault="000A3BE8" w:rsidP="00102068">
            <w:pPr>
              <w:bidi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 3- مثل القوى في الرسم </w:t>
            </w:r>
          </w:p>
          <w:p w:rsidR="000A3BE8" w:rsidRPr="00C21981" w:rsidRDefault="000A3BE8" w:rsidP="00102068">
            <w:pPr>
              <w:bidi/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 4- هل هناك احتكاك بين المنضدة والحامل الذاتي </w:t>
            </w:r>
          </w:p>
          <w:p w:rsidR="000A3BE8" w:rsidRPr="00C21981" w:rsidRDefault="000A3BE8" w:rsidP="00102068">
            <w:pPr>
              <w:bidi/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 5- احسب شدة القوة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R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التي تطبقها المنضدة على الحامل .   نعطي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g=10N/kg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</w:t>
            </w:r>
          </w:p>
        </w:tc>
      </w:tr>
      <w:tr w:rsidR="000A3BE8" w:rsidRPr="00C21981" w:rsidTr="000A3BE8">
        <w:trPr>
          <w:trHeight w:val="280"/>
        </w:trPr>
        <w:tc>
          <w:tcPr>
            <w:tcW w:w="109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A3BE8" w:rsidRPr="00F850CA" w:rsidRDefault="000A3BE8" w:rsidP="000A3BE8">
            <w:pPr>
              <w:bidi/>
              <w:rPr>
                <w:rFonts w:ascii="Andalus" w:eastAsia="Calibri" w:hAnsi="Andalus" w:cs="Andalus"/>
                <w:sz w:val="28"/>
                <w:szCs w:val="28"/>
                <w:rtl/>
                <w:lang w:bidi="ar-MA"/>
              </w:rPr>
            </w:pPr>
            <w:r w:rsidRPr="00F850CA">
              <w:rPr>
                <w:rFonts w:ascii="Andalus" w:eastAsia="Calibri" w:hAnsi="Andalus" w:cs="Andalus"/>
                <w:sz w:val="28"/>
                <w:szCs w:val="28"/>
                <w:rtl/>
                <w:lang w:bidi="ar-MA"/>
              </w:rPr>
              <w:t xml:space="preserve">   تمرين3   </w:t>
            </w:r>
          </w:p>
        </w:tc>
      </w:tr>
      <w:tr w:rsidR="000A3BE8" w:rsidRPr="00C21981" w:rsidTr="000A3BE8">
        <w:trPr>
          <w:trHeight w:val="1140"/>
        </w:trPr>
        <w:tc>
          <w:tcPr>
            <w:tcW w:w="10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BE8" w:rsidRPr="00C21981" w:rsidRDefault="000A3BE8" w:rsidP="002446F1">
            <w:pPr>
              <w:bidi/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  تساوي المسافة بين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O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مركز قصور الأرض و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O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مركز قصور الشمس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 xml:space="preserve">D=1.5 </w:t>
            </w:r>
            <w:smartTag w:uri="urn:schemas-microsoft-com:office:smarttags" w:element="metricconverter">
              <w:smartTagPr>
                <w:attr w:name="ProductID" w:val="10 km"/>
              </w:smartTagPr>
              <w:r w:rsidRPr="00C21981">
                <w:rPr>
                  <w:rFonts w:asciiTheme="majorBidi" w:eastAsia="Calibri" w:hAnsiTheme="majorBidi" w:cstheme="majorBidi"/>
                  <w:sz w:val="28"/>
                  <w:szCs w:val="28"/>
                  <w:lang w:bidi="ar-MA"/>
                </w:rPr>
                <w:t>10 km</w:t>
              </w:r>
            </w:smartTag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>.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 xml:space="preserve">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اوجد مركز قصور المجموعة (الأرض-الشمس)  بالنسبة ل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>O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مركز قصور الشمس .</w:t>
            </w:r>
          </w:p>
          <w:p w:rsidR="000A3BE8" w:rsidRPr="00C21981" w:rsidRDefault="000A3BE8" w:rsidP="00C21981">
            <w:pPr>
              <w:bidi/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نعطي  : 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 xml:space="preserve">M=6.10  kg 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rtl/>
                <w:lang w:bidi="ar-MA"/>
              </w:rPr>
              <w:t xml:space="preserve">   و  </w:t>
            </w:r>
            <w:r w:rsidRPr="00C21981">
              <w:rPr>
                <w:rFonts w:asciiTheme="majorBidi" w:eastAsia="Calibri" w:hAnsiTheme="majorBidi" w:cstheme="majorBidi"/>
                <w:sz w:val="28"/>
                <w:szCs w:val="28"/>
                <w:lang w:bidi="ar-MA"/>
              </w:rPr>
              <w:t xml:space="preserve">M=2.10  kg </w:t>
            </w:r>
          </w:p>
        </w:tc>
      </w:tr>
      <w:tr w:rsidR="000A3BE8" w:rsidRPr="00C21981" w:rsidTr="000A3BE8">
        <w:trPr>
          <w:trHeight w:val="229"/>
        </w:trPr>
        <w:tc>
          <w:tcPr>
            <w:tcW w:w="109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A3BE8" w:rsidRPr="00F850CA" w:rsidRDefault="000A3BE8" w:rsidP="00102068">
            <w:pPr>
              <w:bidi/>
              <w:rPr>
                <w:rFonts w:ascii="Andalus" w:eastAsia="Calibri" w:hAnsi="Andalus" w:cs="Andalus"/>
                <w:sz w:val="28"/>
                <w:szCs w:val="28"/>
                <w:rtl/>
                <w:lang w:bidi="ar-MA"/>
              </w:rPr>
            </w:pPr>
            <w:r w:rsidRPr="00F850CA">
              <w:rPr>
                <w:rFonts w:ascii="Andalus" w:hAnsi="Andalus" w:cs="Andalus"/>
                <w:sz w:val="28"/>
                <w:szCs w:val="28"/>
                <w:rtl/>
                <w:lang w:bidi="ar-MA"/>
              </w:rPr>
              <w:t>تمرين 4</w:t>
            </w:r>
          </w:p>
        </w:tc>
      </w:tr>
      <w:tr w:rsidR="000A3BE8" w:rsidRPr="00C21981" w:rsidTr="000A3BE8">
        <w:trPr>
          <w:trHeight w:val="2250"/>
        </w:trPr>
        <w:tc>
          <w:tcPr>
            <w:tcW w:w="10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267" w:rsidRPr="00C21981" w:rsidRDefault="00F850CA" w:rsidP="00BE7267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>
              <w:rPr>
                <w:noProof/>
              </w:rPr>
              <w:pict>
                <v:shape id="_x0000_s1220" type="#_x0000_t75" style="position:absolute;left:0;text-align:left;margin-left:5pt;margin-top:24.85pt;width:173.25pt;height:50.25pt;z-index:251672576;mso-position-horizontal-relative:text;mso-position-vertical-relative:text" wrapcoords="-94 0 -94 21278 21600 21278 21600 0 -94 0">
                  <v:imagedata r:id="rId6" o:title=""/>
                  <w10:wrap type="tight"/>
                </v:shape>
                <o:OLEObject Type="Embed" ProgID="PBrush" ShapeID="_x0000_s1220" DrawAspect="Content" ObjectID="_1480443851" r:id="rId7"/>
              </w:pic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1. نعتبر مجموعة مكونة من عارضة متينة كتلتها 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m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vertAlign w:val="subscript"/>
                <w:lang w:bidi="ar-MA"/>
              </w:rPr>
              <w:t>1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وطولها </w:t>
            </w:r>
            <w:r w:rsidR="00BE7267" w:rsidRPr="00C21981">
              <w:rPr>
                <w:rFonts w:asciiTheme="majorBidi" w:hAnsiTheme="majorBidi" w:cstheme="majorBidi"/>
                <w:position w:val="-10"/>
                <w:sz w:val="28"/>
                <w:szCs w:val="28"/>
                <w:lang w:bidi="ar-MA"/>
              </w:rPr>
              <w:object w:dxaOrig="1040" w:dyaOrig="340">
                <v:shape id="_x0000_i1025" type="#_x0000_t75" style="width:51.75pt;height:17.25pt" o:ole="">
                  <v:imagedata r:id="rId8" o:title=""/>
                </v:shape>
                <o:OLEObject Type="Embed" ProgID="Equation.3" ShapeID="_x0000_i1025" DrawAspect="Content" ObjectID="_1480443846" r:id="rId9"/>
              </w:objec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ومركز </w:t>
            </w:r>
          </w:p>
          <w:p w:rsidR="00F850CA" w:rsidRDefault="00BE7267" w:rsidP="00F850CA">
            <w:pPr>
              <w:bidi/>
              <w:spacing w:line="360" w:lineRule="auto"/>
              <w:ind w:left="57"/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</w:t>
            </w:r>
            <w:proofErr w:type="gramStart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قصورها</w:t>
            </w:r>
            <w:proofErr w:type="gramEnd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</w:t>
            </w:r>
            <w:r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G</w:t>
            </w:r>
            <w:r w:rsidRPr="00C21981">
              <w:rPr>
                <w:rFonts w:asciiTheme="majorBidi" w:hAnsiTheme="majorBidi" w:cstheme="majorBidi"/>
                <w:sz w:val="28"/>
                <w:szCs w:val="28"/>
                <w:vertAlign w:val="subscript"/>
                <w:lang w:bidi="ar-MA"/>
              </w:rPr>
              <w:t>1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وكرة حديدية كتلتها </w:t>
            </w:r>
            <w:r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m</w:t>
            </w:r>
            <w:r w:rsidRPr="00C21981">
              <w:rPr>
                <w:rFonts w:asciiTheme="majorBidi" w:hAnsiTheme="majorBidi" w:cstheme="majorBidi"/>
                <w:sz w:val="28"/>
                <w:szCs w:val="28"/>
                <w:vertAlign w:val="subscript"/>
                <w:lang w:bidi="ar-MA"/>
              </w:rPr>
              <w:t>2</w:t>
            </w:r>
            <w:r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 xml:space="preserve"> = 2m</w:t>
            </w:r>
            <w:r w:rsidRPr="00C21981">
              <w:rPr>
                <w:rFonts w:asciiTheme="majorBidi" w:hAnsiTheme="majorBidi" w:cstheme="majorBidi"/>
                <w:sz w:val="28"/>
                <w:szCs w:val="28"/>
                <w:vertAlign w:val="subscript"/>
                <w:lang w:bidi="ar-MA"/>
              </w:rPr>
              <w:t>1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ومركز قصورها </w:t>
            </w:r>
            <w:r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G</w:t>
            </w:r>
            <w:r w:rsidRPr="00C21981">
              <w:rPr>
                <w:rFonts w:asciiTheme="majorBidi" w:hAnsiTheme="majorBidi" w:cstheme="majorBidi"/>
                <w:sz w:val="28"/>
                <w:szCs w:val="28"/>
                <w:vertAlign w:val="subscript"/>
                <w:lang w:bidi="ar-MA"/>
              </w:rPr>
              <w:t>2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</w:t>
            </w:r>
            <w:r w:rsidR="00F850CA" w:rsidRPr="00C21981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(الشكل1) </w:t>
            </w:r>
          </w:p>
          <w:p w:rsidR="00BE7267" w:rsidRPr="00C21981" w:rsidRDefault="00BE7267" w:rsidP="00BE7267">
            <w:pPr>
              <w:tabs>
                <w:tab w:val="left" w:pos="8370"/>
              </w:tabs>
              <w:bidi/>
              <w:spacing w:line="360" w:lineRule="auto"/>
              <w:ind w:left="57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بتطبيقك العلاقة </w:t>
            </w:r>
            <w:proofErr w:type="spellStart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المرجحية</w:t>
            </w:r>
            <w:proofErr w:type="spellEnd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حدد بدلالة</w:t>
            </w:r>
            <w:r w:rsidRPr="00C21981">
              <w:rPr>
                <w:rFonts w:asciiTheme="majorBidi" w:hAnsiTheme="majorBidi" w:cstheme="majorBidi"/>
                <w:position w:val="-6"/>
                <w:sz w:val="28"/>
                <w:szCs w:val="28"/>
                <w:lang w:bidi="ar-MA"/>
              </w:rPr>
              <w:object w:dxaOrig="180" w:dyaOrig="279">
                <v:shape id="_x0000_i1026" type="#_x0000_t75" style="width:9pt;height:14.25pt" o:ole="">
                  <v:imagedata r:id="rId10" o:title=""/>
                </v:shape>
                <o:OLEObject Type="Embed" ProgID="Equation.3" ShapeID="_x0000_i1026" DrawAspect="Content" ObjectID="_1480443847" r:id="rId11"/>
              </w:objec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موضع مركز القصور </w:t>
            </w:r>
            <w:r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G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للمجموعة.   </w:t>
            </w:r>
          </w:p>
          <w:p w:rsidR="00BE7267" w:rsidRPr="00F850CA" w:rsidRDefault="00BE7267" w:rsidP="00F850CA">
            <w:pPr>
              <w:tabs>
                <w:tab w:val="left" w:pos="8370"/>
              </w:tabs>
              <w:bidi/>
              <w:spacing w:line="360" w:lineRule="auto"/>
              <w:ind w:left="57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 w:rsidRPr="00C21981"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-594995</wp:posOffset>
                  </wp:positionH>
                  <wp:positionV relativeFrom="paragraph">
                    <wp:posOffset>1664970</wp:posOffset>
                  </wp:positionV>
                  <wp:extent cx="209550" cy="200025"/>
                  <wp:effectExtent l="19050" t="0" r="0" b="0"/>
                  <wp:wrapNone/>
                  <wp:docPr id="1" name="Image 26" descr="C:\Documents and Settings\Ucef\Bureau\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6" descr="C:\Documents and Settings\Ucef\Bureau\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2- نرسل على مستوى أفقي أملس، المجموعة بحيث تتحرك بدون احتكاك وذلك بالنسبة لمعلم متعامد </w:t>
            </w:r>
            <w:proofErr w:type="spellStart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وممنظم</w:t>
            </w:r>
            <w:proofErr w:type="spellEnd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</w:t>
            </w:r>
            <w:r w:rsidRPr="00C21981">
              <w:rPr>
                <w:rFonts w:asciiTheme="majorBidi" w:hAnsiTheme="majorBidi" w:cstheme="majorBidi"/>
                <w:position w:val="-18"/>
                <w:sz w:val="28"/>
                <w:szCs w:val="28"/>
                <w:lang w:bidi="ar-MA"/>
              </w:rPr>
              <w:object w:dxaOrig="920" w:dyaOrig="480">
                <v:shape id="_x0000_i1027" type="#_x0000_t75" style="width:45.75pt;height:24pt" o:ole="">
                  <v:imagedata r:id="rId13" o:title=""/>
                </v:shape>
                <o:OLEObject Type="Embed" ProgID="Equation.DSMT4" ShapeID="_x0000_i1027" DrawAspect="Content" ObjectID="_1480443848" r:id="rId14"/>
              </w:objec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مرتبط بالمستوى الأفقي. </w:t>
            </w:r>
            <w:proofErr w:type="gramStart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تمثل</w:t>
            </w:r>
            <w:proofErr w:type="gramEnd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الوثيقة أسفله (شكل2) وبسلم حقيق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ي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حركة نقطتين</w:t>
            </w:r>
            <w:r w:rsidRPr="00C21981">
              <w:rPr>
                <w:rFonts w:asciiTheme="majorBidi" w:hAnsiTheme="majorBidi" w:cstheme="majorBidi"/>
                <w:sz w:val="28"/>
                <w:szCs w:val="28"/>
                <w:lang w:val="en-TT" w:bidi="ar-MA"/>
              </w:rPr>
              <w:t>A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و </w:t>
            </w:r>
            <w:r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B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من المجموعة خلال مدد زمنية متتالية ومتساوية </w:t>
            </w:r>
            <w:r w:rsidRPr="00C21981">
              <w:rPr>
                <w:rFonts w:asciiTheme="majorBidi" w:hAnsiTheme="majorBidi" w:cstheme="majorBidi"/>
                <w:position w:val="-6"/>
                <w:sz w:val="28"/>
                <w:szCs w:val="28"/>
                <w:lang w:bidi="ar-MA"/>
              </w:rPr>
              <w:object w:dxaOrig="960" w:dyaOrig="280">
                <v:shape id="_x0000_i1028" type="#_x0000_t75" style="width:48pt;height:14.25pt" o:ole="">
                  <v:imagedata r:id="rId15" o:title=""/>
                </v:shape>
                <o:OLEObject Type="Embed" ProgID="Equation.3" ShapeID="_x0000_i1028" DrawAspect="Content" ObjectID="_1480443849" r:id="rId16"/>
              </w:object>
            </w:r>
          </w:p>
          <w:p w:rsidR="00BE7267" w:rsidRPr="00C21981" w:rsidRDefault="00BE7267" w:rsidP="00BE7267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sz w:val="28"/>
                <w:szCs w:val="28"/>
                <w:lang w:val="en-TT" w:bidi="ar-MA"/>
              </w:rPr>
            </w:pP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1.2 ذكر بنص مبدأ القصور.</w:t>
            </w:r>
            <w:r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 xml:space="preserve"> 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                                                                  </w:t>
            </w:r>
          </w:p>
          <w:p w:rsidR="00BE7267" w:rsidRPr="00C21981" w:rsidRDefault="003C057D" w:rsidP="00BE7267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02" type="#_x0000_t32" style="position:absolute;left:0;text-align:left;margin-left:-219.5pt;margin-top:15.3pt;width:27pt;height:3.75pt;flip:y;z-index:251668480" o:connectortype="straight">
                  <v:stroke endarrow="block"/>
                </v:shape>
              </w:pic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2.2 ما </w:t>
            </w:r>
            <w:proofErr w:type="gramStart"/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النقطة</w:t>
            </w:r>
            <w:proofErr w:type="gramEnd"/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التي تمثل مركز قصور المجموعة؟ علل جوابك.                           </w:t>
            </w:r>
          </w:p>
          <w:p w:rsidR="00BE7267" w:rsidRPr="00C21981" w:rsidRDefault="00BE7267" w:rsidP="00BE7267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3.2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أحسب سرعة مركز قصور المجموعة.</w:t>
            </w:r>
          </w:p>
          <w:p w:rsidR="00BE7267" w:rsidRPr="00C21981" w:rsidRDefault="00BE7267" w:rsidP="00BE7267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3- </w:t>
            </w:r>
            <w:proofErr w:type="gramStart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بالنسبة</w:t>
            </w:r>
            <w:proofErr w:type="gramEnd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لمعلم مرتبط بالنقطة </w:t>
            </w:r>
            <w:r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B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. </w:t>
            </w:r>
          </w:p>
          <w:p w:rsidR="00BE7267" w:rsidRPr="00C21981" w:rsidRDefault="00F850CA" w:rsidP="00BE7267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3C057D">
              <w:rPr>
                <w:rFonts w:asciiTheme="majorBidi" w:hAnsiTheme="majorBidi" w:cstheme="majorBidi"/>
                <w:noProof/>
                <w:sz w:val="28"/>
                <w:szCs w:val="28"/>
              </w:rPr>
              <w:pict>
                <v:shape id="_x0000_s1213" type="#_x0000_t75" style="position:absolute;left:0;text-align:left;margin-left:5pt;margin-top:-133.65pt;width:343.15pt;height:195.45pt;z-index:251670528" wrapcoords="-62 0 -62 21503 21600 21503 21600 0 -62 0">
                  <v:imagedata r:id="rId17" o:title="" gain="109227f" blacklevel="-13107f"/>
                  <w10:wrap type="tight"/>
                </v:shape>
                <o:OLEObject Type="Embed" ProgID="PBrush" ShapeID="_x0000_s1213" DrawAspect="Content" ObjectID="_1480443852" r:id="rId18"/>
              </w:pic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1.3 مثل على ورقة تحريرك المواضع المتتالية لمركز القصور 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G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للمجموعة. ثم استنتج طبيعة حركة 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G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بالنسبة لهذا المعلم  </w:t>
            </w:r>
          </w:p>
          <w:p w:rsidR="00BE7267" w:rsidRPr="00C21981" w:rsidRDefault="003C057D" w:rsidP="00BE7267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>
                <v:roundrect id="_x0000_s1201" style="position:absolute;left:0;text-align:left;margin-left:-194.45pt;margin-top:1.6pt;width:76.5pt;height:21.75pt;z-index:251667456" arcsize="10923f" strokecolor="white">
                  <v:textbox style="mso-next-textbox:#_x0000_s1201">
                    <w:txbxContent>
                      <w:p w:rsidR="00BE7267" w:rsidRPr="0075484A" w:rsidRDefault="00BE7267" w:rsidP="00BE7267">
                        <w:pPr>
                          <w:jc w:val="center"/>
                          <w:rPr>
                            <w:b/>
                            <w:bCs/>
                            <w:rtl/>
                            <w:lang w:bidi="ar-MA"/>
                          </w:rPr>
                        </w:pPr>
                        <w:r w:rsidRPr="0075484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شكل 2</w:t>
                        </w:r>
                      </w:p>
                    </w:txbxContent>
                  </v:textbox>
                </v:roundrect>
              </w:pic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</w:rPr>
              <w:t>2-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3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احسب 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V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vertAlign w:val="subscript"/>
                <w:lang w:bidi="ar-MA"/>
              </w:rPr>
              <w:t>G</w:t>
            </w:r>
            <w:r w:rsidR="00BE7267"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سرعة مركز قصور المجموعة، هل تحقق مبدأ القصور؟ علل جوابك.                              </w:t>
            </w:r>
          </w:p>
          <w:p w:rsidR="000A3BE8" w:rsidRPr="00C21981" w:rsidRDefault="00BE7267" w:rsidP="00BE7267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3.3 فسر لماذا لا يمكن اعتبار المعلم المرتبط بالنقطة </w:t>
            </w:r>
            <w:r w:rsidRPr="00C21981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B</w:t>
            </w:r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معلما </w:t>
            </w:r>
            <w:proofErr w:type="spellStart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غاليليا</w:t>
            </w:r>
            <w:proofErr w:type="spellEnd"/>
            <w:r w:rsidRPr="00C21981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.</w:t>
            </w:r>
          </w:p>
        </w:tc>
      </w:tr>
    </w:tbl>
    <w:p w:rsidR="00E830EA" w:rsidRPr="00C21981" w:rsidRDefault="00E830EA">
      <w:pPr>
        <w:rPr>
          <w:sz w:val="28"/>
          <w:szCs w:val="28"/>
        </w:rPr>
      </w:pPr>
    </w:p>
    <w:sectPr w:rsidR="00E830EA" w:rsidRPr="00C21981" w:rsidSect="00336B3F">
      <w:pgSz w:w="11906" w:h="16838"/>
      <w:pgMar w:top="426" w:right="566" w:bottom="142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43472"/>
    <w:rsid w:val="00065868"/>
    <w:rsid w:val="000A3BE8"/>
    <w:rsid w:val="00102068"/>
    <w:rsid w:val="002435C0"/>
    <w:rsid w:val="00243760"/>
    <w:rsid w:val="002446F1"/>
    <w:rsid w:val="00336B3F"/>
    <w:rsid w:val="003C057D"/>
    <w:rsid w:val="00617A94"/>
    <w:rsid w:val="006B5791"/>
    <w:rsid w:val="00853F97"/>
    <w:rsid w:val="008C768D"/>
    <w:rsid w:val="009069C9"/>
    <w:rsid w:val="00963C2A"/>
    <w:rsid w:val="0098158A"/>
    <w:rsid w:val="009850F4"/>
    <w:rsid w:val="00A43472"/>
    <w:rsid w:val="00BE7267"/>
    <w:rsid w:val="00C00A72"/>
    <w:rsid w:val="00C21981"/>
    <w:rsid w:val="00C67292"/>
    <w:rsid w:val="00E068CE"/>
    <w:rsid w:val="00E41CEF"/>
    <w:rsid w:val="00E830EA"/>
    <w:rsid w:val="00F778BE"/>
    <w:rsid w:val="00F850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8194"/>
    <o:shapelayout v:ext="edit">
      <o:idmap v:ext="edit" data="1"/>
      <o:rules v:ext="edit">
        <o:r id="V:Rule2" type="connector" idref="#_x0000_s120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0E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4347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434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43472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336B3F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jpeg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278</Words>
  <Characters>1529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4</cp:revision>
  <dcterms:created xsi:type="dcterms:W3CDTF">2014-12-15T11:48:00Z</dcterms:created>
  <dcterms:modified xsi:type="dcterms:W3CDTF">2014-12-18T21:37:00Z</dcterms:modified>
</cp:coreProperties>
</file>